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DD88558" w14:textId="1D16D1B1" w:rsidR="00E44BD0" w:rsidRDefault="00E44BD0" w:rsidP="00E44BD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cs="Times New Roman"/>
          <w:b/>
          <w:bCs/>
          <w:sz w:val="24"/>
          <w:lang w:val="en-US"/>
        </w:rPr>
      </w:pPr>
      <w:r>
        <w:rPr>
          <w:rFonts w:cs="Times New Roman"/>
          <w:b/>
          <w:bCs/>
          <w:sz w:val="24"/>
          <w:lang w:val="en-US"/>
        </w:rPr>
        <w:t>GỢ</w:t>
      </w:r>
      <w:bookmarkStart w:id="0" w:name="_GoBack"/>
      <w:bookmarkEnd w:id="0"/>
      <w:r>
        <w:rPr>
          <w:rFonts w:cs="Times New Roman"/>
          <w:b/>
          <w:bCs/>
          <w:sz w:val="24"/>
          <w:lang w:val="en-US"/>
        </w:rPr>
        <w:t xml:space="preserve">I Ý ĐÁP ÁN </w:t>
      </w:r>
      <w:r w:rsidR="00007F7D">
        <w:rPr>
          <w:rFonts w:cs="Times New Roman"/>
          <w:b/>
          <w:bCs/>
          <w:sz w:val="24"/>
          <w:lang w:val="en-US"/>
        </w:rPr>
        <w:t>TOÁN 11</w:t>
      </w:r>
    </w:p>
    <w:tbl>
      <w:tblPr>
        <w:tblW w:w="8280" w:type="dxa"/>
        <w:tblInd w:w="93" w:type="dxa"/>
        <w:tblLook w:val="04A0" w:firstRow="1" w:lastRow="0" w:firstColumn="1" w:lastColumn="0" w:noHBand="0" w:noVBand="1"/>
      </w:tblPr>
      <w:tblGrid>
        <w:gridCol w:w="736"/>
        <w:gridCol w:w="550"/>
        <w:gridCol w:w="790"/>
        <w:gridCol w:w="440"/>
        <w:gridCol w:w="736"/>
        <w:gridCol w:w="550"/>
        <w:gridCol w:w="790"/>
        <w:gridCol w:w="440"/>
        <w:gridCol w:w="736"/>
        <w:gridCol w:w="550"/>
        <w:gridCol w:w="790"/>
        <w:gridCol w:w="440"/>
        <w:gridCol w:w="736"/>
        <w:gridCol w:w="550"/>
        <w:gridCol w:w="790"/>
      </w:tblGrid>
      <w:tr w:rsidR="006D0D62" w:rsidRPr="006D0D62" w14:paraId="4CA375CC" w14:textId="77777777" w:rsidTr="006D0D62">
        <w:trPr>
          <w:trHeight w:val="315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489A2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4FA88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0150B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apan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3024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B50A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52285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E1FC8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apan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2857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E7E53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0B8C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EAA9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apan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3A1C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11FBE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89D2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B11C9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apan</w:t>
            </w:r>
          </w:p>
        </w:tc>
      </w:tr>
      <w:tr w:rsidR="006D0D62" w:rsidRPr="006D0D62" w14:paraId="6355E22D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EAE6E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A8226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D7D8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0553E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1613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AA9A8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7CF8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1C3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13858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F5ED0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92D15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733A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0671F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4E6C0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92AF2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6D0D62" w:rsidRPr="006D0D62" w14:paraId="3A9CC761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D2B9F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359FA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AE93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0CBA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60964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159B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8B7EF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3DB5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52AF9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26E78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E192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682D5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0F8B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734E1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87A39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6D0D62" w:rsidRPr="006D0D62" w14:paraId="32E3DDA6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99AC0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A6A6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81D38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9CCC8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5EC21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7BF0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9040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9C642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B9E27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1A39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5E49E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4E4A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05939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FB0FE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9DA58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6D0D62" w:rsidRPr="006D0D62" w14:paraId="1CE44FC3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BAE63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EE60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6BAC2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7450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E1067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C2285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3AB3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D1E2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1978B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39863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F7FA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09A5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9C997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B8897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7E007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6D0D62" w:rsidRPr="006D0D62" w14:paraId="3FCBB13E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D4BBB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32271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2351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C3CE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09399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F24CB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6B91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682D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543E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3A9C5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8C312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7BCC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21FCE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0F9C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9F29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D0D62" w:rsidRPr="006D0D62" w14:paraId="134C7ADD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5B681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45E7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9ED7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7414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FF4D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1CBB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20972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46A9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8938F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5BDC2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18F43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5DE97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1CA3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46F62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EC23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D0D62" w:rsidRPr="006D0D62" w14:paraId="016217EA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238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0C1DD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E0C1C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7BE7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2079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7AD09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A1711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D8F8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F8CD2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3C64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9B1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8D8E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5C6C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2774E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C3C4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6D0D62" w:rsidRPr="006D0D62" w14:paraId="11FC6593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3C197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AAB41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CAC57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6E4F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8B879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DC8E5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4E1A3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1868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A3BAB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3FFDF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FEB8A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DF8C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3D4FD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CE6B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9CAF4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D0D62" w:rsidRPr="006D0D62" w14:paraId="0E286530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D16FC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9E1A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3DFD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F699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03877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70115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5B97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86D3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43655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92E26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04DE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D6580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FC39F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7C95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2D81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D0D62" w:rsidRPr="006D0D62" w14:paraId="75AD4A1E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BEA7D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3904C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78DF7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1D9A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A6E9E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690D4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F310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8203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79064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F25D8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BFE4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56E6F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E8B27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13FD7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EF7D7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D0D62" w:rsidRPr="006D0D62" w14:paraId="75C463C0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0165D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AC0BF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540B6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462DE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5B0B2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8692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7ED8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DFB8B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BD530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27805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72B3E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BED1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3A58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A331B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83B3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6D0D62" w:rsidRPr="006D0D62" w14:paraId="2C412581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3B47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9FDCE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B4EC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3B257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18AD3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98A7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01EA9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92A51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D50AC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0C15F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B3871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329F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DDF0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E27B9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B49F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D0D62" w:rsidRPr="006D0D62" w14:paraId="2143FAB6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48961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B39E9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8E33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0E02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F46D6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168A9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D0CD0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75D0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982E8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3CF2B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3826E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385BC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24E90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CC3A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BABF2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D0D62" w:rsidRPr="006D0D62" w14:paraId="5C5D49C3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F5CCC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BE55D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EF3D7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5F8D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F723B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13F3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836C8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897B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114BB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930F5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03E3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0AED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E0FBB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4CA5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73039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6D0D62" w:rsidRPr="006D0D62" w14:paraId="6A042A96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3A77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9D449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5D616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F53C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EE20E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14AC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4EC71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81DD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C7C5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9B164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1B71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9FAC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541E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DF51C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5124F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6D0D62" w:rsidRPr="006D0D62" w14:paraId="53BA41F0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E2BD4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4C94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B6DC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E7CB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A2B4F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05750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6816D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1FD7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5AE9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8F54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56BE2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CA70D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58575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BF0B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EE5ED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D0D62" w:rsidRPr="006D0D62" w14:paraId="4BDC30D1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0857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8D973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E5F5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D328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914C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FE48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2FB42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1F78E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E71B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C4E1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1DC54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6936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1C95C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C69A5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1B3C1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</w:tr>
      <w:tr w:rsidR="006D0D62" w:rsidRPr="006D0D62" w14:paraId="10E73CBA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9973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A27C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1452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B4A0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5043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BF282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74B4F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4F3C2D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C4591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9AEA4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196EB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A528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FCE74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41474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8BA13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</w:tr>
      <w:tr w:rsidR="006D0D62" w:rsidRPr="006D0D62" w14:paraId="1C4491B8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116C8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7D89C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1A7D9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1DB54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5829E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4CCE5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950C1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FDAD7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F38EC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97A7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C82C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51A158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A7AEB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79FF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EFB02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6D0D62" w:rsidRPr="006D0D62" w14:paraId="1BEC2CA5" w14:textId="77777777" w:rsidTr="006D0D62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970E5F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F13C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7674C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B2567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6A6DB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6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BC92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206302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34A60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C9081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301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480B36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E2DA95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82FF1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ascii="Calibri" w:eastAsia="Times New Roman" w:hAnsi="Calibri" w:cs="Calibri"/>
                <w:sz w:val="22"/>
                <w:lang w:val="en-US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83F1AA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419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DADAAE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40979" w14:textId="77777777" w:rsidR="006D0D62" w:rsidRPr="006D0D62" w:rsidRDefault="006D0D62" w:rsidP="006D0D62">
            <w:pPr>
              <w:spacing w:after="0" w:line="240" w:lineRule="auto"/>
              <w:jc w:val="center"/>
              <w:rPr>
                <w:rFonts w:eastAsia="Times New Roman" w:cs="Times New Roman"/>
                <w:sz w:val="24"/>
                <w:szCs w:val="24"/>
                <w:lang w:val="en-US"/>
              </w:rPr>
            </w:pPr>
            <w:r w:rsidRPr="006D0D62">
              <w:rPr>
                <w:rFonts w:eastAsia="Times New Roman" w:cs="Times New Roman"/>
                <w:sz w:val="24"/>
                <w:szCs w:val="24"/>
                <w:lang w:val="en-US"/>
              </w:rPr>
              <w:t>D</w:t>
            </w:r>
          </w:p>
        </w:tc>
      </w:tr>
    </w:tbl>
    <w:p w14:paraId="56FF596F" w14:textId="77777777" w:rsidR="00007F7D" w:rsidRDefault="00007F7D" w:rsidP="00E44BD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center"/>
        <w:rPr>
          <w:rFonts w:cs="Times New Roman"/>
          <w:b/>
          <w:bCs/>
          <w:sz w:val="24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02"/>
        <w:gridCol w:w="7573"/>
        <w:gridCol w:w="1320"/>
      </w:tblGrid>
      <w:tr w:rsidR="00E44BD0" w14:paraId="7DFD2E6F" w14:textId="77777777" w:rsidTr="00E44BD0">
        <w:tc>
          <w:tcPr>
            <w:tcW w:w="1302" w:type="dxa"/>
          </w:tcPr>
          <w:p w14:paraId="2B42F943" w14:textId="594313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43614B2B" w14:textId="69490BF9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b/>
                <w:bCs/>
                <w:sz w:val="24"/>
                <w:lang w:val="en-US"/>
              </w:rPr>
            </w:pPr>
            <w:r>
              <w:rPr>
                <w:rFonts w:cs="Times New Roman"/>
                <w:b/>
                <w:bCs/>
                <w:sz w:val="24"/>
                <w:lang w:val="en-US"/>
              </w:rPr>
              <w:t>Đáp án</w:t>
            </w:r>
          </w:p>
        </w:tc>
        <w:tc>
          <w:tcPr>
            <w:tcW w:w="1320" w:type="dxa"/>
          </w:tcPr>
          <w:p w14:paraId="068D8392" w14:textId="5C1CEC3D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b/>
                <w:bCs/>
                <w:sz w:val="24"/>
                <w:lang w:val="en-US"/>
              </w:rPr>
            </w:pPr>
            <w:r>
              <w:rPr>
                <w:rFonts w:cs="Times New Roman"/>
                <w:b/>
                <w:bCs/>
                <w:sz w:val="24"/>
                <w:lang w:val="en-US"/>
              </w:rPr>
              <w:t>Điểm</w:t>
            </w:r>
          </w:p>
        </w:tc>
      </w:tr>
      <w:tr w:rsidR="00E44BD0" w14:paraId="5BD10A9E" w14:textId="77777777" w:rsidTr="00E44BD0">
        <w:tc>
          <w:tcPr>
            <w:tcW w:w="1302" w:type="dxa"/>
          </w:tcPr>
          <w:p w14:paraId="74EB5394" w14:textId="7D4EAF2B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>
              <w:rPr>
                <w:rFonts w:cs="Times New Roman"/>
                <w:b/>
                <w:bCs/>
                <w:sz w:val="24"/>
                <w:lang w:val="en-US"/>
              </w:rPr>
              <w:t>Bài 1. (1đ)</w:t>
            </w:r>
          </w:p>
        </w:tc>
        <w:tc>
          <w:tcPr>
            <w:tcW w:w="7573" w:type="dxa"/>
          </w:tcPr>
          <w:p w14:paraId="02F24D54" w14:textId="17534DF5" w:rsidR="00E44BD0" w:rsidRP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 xml:space="preserve">Tìm </w:t>
            </w:r>
            <w:r w:rsidRPr="00E44BD0">
              <w:rPr>
                <w:rFonts w:cs="Times New Roman"/>
                <w:position w:val="-12"/>
                <w:sz w:val="24"/>
                <w:lang w:val="en-US"/>
              </w:rPr>
              <w:object w:dxaOrig="520" w:dyaOrig="360" w14:anchorId="762A8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95pt;height:18.4pt" o:ole="">
                  <v:imagedata r:id="rId6" o:title=""/>
                </v:shape>
                <o:OLEObject Type="Embed" ProgID="Equation.DSMT4" ShapeID="_x0000_i1025" DrawAspect="Content" ObjectID="_1733732511" r:id="rId7"/>
              </w:object>
            </w:r>
          </w:p>
        </w:tc>
        <w:tc>
          <w:tcPr>
            <w:tcW w:w="1320" w:type="dxa"/>
          </w:tcPr>
          <w:p w14:paraId="248D4D09" w14:textId="777777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</w:tr>
      <w:tr w:rsidR="00E44BD0" w14:paraId="520795BC" w14:textId="77777777" w:rsidTr="00E44BD0">
        <w:tc>
          <w:tcPr>
            <w:tcW w:w="1302" w:type="dxa"/>
            <w:vMerge w:val="restart"/>
          </w:tcPr>
          <w:p w14:paraId="7D9130A7" w14:textId="777777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46046E07" w14:textId="05A90268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position w:val="-48"/>
                <w:sz w:val="24"/>
                <w:lang w:val="en-US"/>
              </w:rPr>
              <w:object w:dxaOrig="5200" w:dyaOrig="1100" w14:anchorId="71E28079">
                <v:shape id="_x0000_i1026" type="#_x0000_t75" style="width:259.55pt;height:54.4pt" o:ole="">
                  <v:imagedata r:id="rId8" o:title=""/>
                </v:shape>
                <o:OLEObject Type="Embed" ProgID="Equation.DSMT4" ShapeID="_x0000_i1026" DrawAspect="Content" ObjectID="_1733732512" r:id="rId9"/>
              </w:object>
            </w:r>
          </w:p>
        </w:tc>
        <w:tc>
          <w:tcPr>
            <w:tcW w:w="1320" w:type="dxa"/>
            <w:vAlign w:val="center"/>
          </w:tcPr>
          <w:p w14:paraId="32FDEA05" w14:textId="42FCE65A" w:rsidR="00E44BD0" w:rsidRP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E44BD0" w14:paraId="258884B5" w14:textId="77777777" w:rsidTr="00E44BD0">
        <w:tc>
          <w:tcPr>
            <w:tcW w:w="1302" w:type="dxa"/>
            <w:vMerge/>
          </w:tcPr>
          <w:p w14:paraId="080837EC" w14:textId="777777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3E561E6B" w14:textId="0227C36E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position w:val="-34"/>
                <w:sz w:val="24"/>
                <w:lang w:val="en-US"/>
              </w:rPr>
              <w:object w:dxaOrig="2420" w:dyaOrig="800" w14:anchorId="541DD0CE">
                <v:shape id="_x0000_i1027" type="#_x0000_t75" style="width:120.55pt;height:40.2pt" o:ole="">
                  <v:imagedata r:id="rId10" o:title=""/>
                </v:shape>
                <o:OLEObject Type="Embed" ProgID="Equation.DSMT4" ShapeID="_x0000_i1027" DrawAspect="Content" ObjectID="_1733732513" r:id="rId11"/>
              </w:object>
            </w:r>
          </w:p>
        </w:tc>
        <w:tc>
          <w:tcPr>
            <w:tcW w:w="1320" w:type="dxa"/>
            <w:vAlign w:val="center"/>
          </w:tcPr>
          <w:p w14:paraId="08D9C5DE" w14:textId="7AEF17A9" w:rsidR="00E44BD0" w:rsidRP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 w:rsidRPr="00E44BD0"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E44BD0" w14:paraId="60E68A8D" w14:textId="77777777" w:rsidTr="00E44BD0">
        <w:tc>
          <w:tcPr>
            <w:tcW w:w="1302" w:type="dxa"/>
            <w:vMerge/>
          </w:tcPr>
          <w:p w14:paraId="0157C9EE" w14:textId="777777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1FEA6F74" w14:textId="5BCE753A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position w:val="-34"/>
                <w:sz w:val="24"/>
                <w:lang w:val="en-US"/>
              </w:rPr>
              <w:object w:dxaOrig="2420" w:dyaOrig="800" w14:anchorId="30D7A47F">
                <v:shape id="_x0000_i1028" type="#_x0000_t75" style="width:120.55pt;height:40.2pt" o:ole="">
                  <v:imagedata r:id="rId10" o:title=""/>
                </v:shape>
                <o:OLEObject Type="Embed" ProgID="Equation.DSMT4" ShapeID="_x0000_i1028" DrawAspect="Content" ObjectID="_1733732514" r:id="rId12"/>
              </w:object>
            </w:r>
          </w:p>
        </w:tc>
        <w:tc>
          <w:tcPr>
            <w:tcW w:w="1320" w:type="dxa"/>
            <w:vAlign w:val="center"/>
          </w:tcPr>
          <w:p w14:paraId="7FC26D42" w14:textId="4C016779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E44BD0" w14:paraId="7B970BA3" w14:textId="77777777" w:rsidTr="00E44BD0">
        <w:tc>
          <w:tcPr>
            <w:tcW w:w="1302" w:type="dxa"/>
            <w:vMerge/>
          </w:tcPr>
          <w:p w14:paraId="4FF04C76" w14:textId="7777777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50B21F76" w14:textId="5FCFF624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position w:val="-34"/>
                <w:sz w:val="24"/>
                <w:lang w:val="en-US"/>
              </w:rPr>
              <w:object w:dxaOrig="1280" w:dyaOrig="800" w14:anchorId="3743E017">
                <v:shape id="_x0000_i1029" type="#_x0000_t75" style="width:64.45pt;height:40.2pt" o:ole="">
                  <v:imagedata r:id="rId13" o:title=""/>
                </v:shape>
                <o:OLEObject Type="Embed" ProgID="Equation.DSMT4" ShapeID="_x0000_i1029" DrawAspect="Content" ObjectID="_1733732515" r:id="rId14"/>
              </w:object>
            </w:r>
          </w:p>
        </w:tc>
        <w:tc>
          <w:tcPr>
            <w:tcW w:w="1320" w:type="dxa"/>
            <w:vAlign w:val="center"/>
          </w:tcPr>
          <w:p w14:paraId="5C6DCE7A" w14:textId="6CEB7781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E44BD0" w14:paraId="0E77F92D" w14:textId="77777777" w:rsidTr="00E44BD0">
        <w:tc>
          <w:tcPr>
            <w:tcW w:w="1302" w:type="dxa"/>
          </w:tcPr>
          <w:p w14:paraId="4DF7D6C3" w14:textId="11692227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>
              <w:rPr>
                <w:rFonts w:cs="Times New Roman"/>
                <w:b/>
                <w:bCs/>
                <w:sz w:val="24"/>
                <w:lang w:val="en-US"/>
              </w:rPr>
              <w:lastRenderedPageBreak/>
              <w:t>Bài 2. (3đ)</w:t>
            </w:r>
          </w:p>
        </w:tc>
        <w:tc>
          <w:tcPr>
            <w:tcW w:w="8893" w:type="dxa"/>
            <w:gridSpan w:val="2"/>
          </w:tcPr>
          <w:p w14:paraId="1220C6D1" w14:textId="53F49EDF" w:rsidR="00E44BD0" w:rsidRDefault="00E44BD0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b/>
                <w:bCs/>
                <w:noProof/>
                <w:sz w:val="24"/>
                <w:lang w:val="en-US"/>
              </w:rPr>
              <w:drawing>
                <wp:anchor distT="0" distB="0" distL="114300" distR="114300" simplePos="0" relativeHeight="251658240" behindDoc="0" locked="0" layoutInCell="1" allowOverlap="1" wp14:anchorId="584B8FC9" wp14:editId="542CC0FD">
                  <wp:simplePos x="0" y="0"/>
                  <wp:positionH relativeFrom="column">
                    <wp:posOffset>41275</wp:posOffset>
                  </wp:positionH>
                  <wp:positionV relativeFrom="paragraph">
                    <wp:posOffset>96520</wp:posOffset>
                  </wp:positionV>
                  <wp:extent cx="5169535" cy="2372360"/>
                  <wp:effectExtent l="0" t="0" r="0" b="889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69535" cy="2372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607F7" w14:paraId="1C689F82" w14:textId="77777777" w:rsidTr="00E44BD0">
        <w:tc>
          <w:tcPr>
            <w:tcW w:w="1302" w:type="dxa"/>
            <w:vMerge w:val="restart"/>
          </w:tcPr>
          <w:p w14:paraId="532FEEC0" w14:textId="4366AA06" w:rsidR="00F607F7" w:rsidRPr="00E44BD0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sz w:val="24"/>
                <w:lang w:val="en-US"/>
              </w:rPr>
            </w:pPr>
            <w:r w:rsidRPr="00E44BD0">
              <w:rPr>
                <w:rFonts w:cs="Times New Roman"/>
                <w:sz w:val="24"/>
                <w:lang w:val="en-US"/>
              </w:rPr>
              <w:t xml:space="preserve">2a) </w:t>
            </w:r>
          </w:p>
        </w:tc>
        <w:tc>
          <w:tcPr>
            <w:tcW w:w="7573" w:type="dxa"/>
          </w:tcPr>
          <w:p w14:paraId="70E72CE4" w14:textId="4106F463" w:rsidR="00F607F7" w:rsidRPr="00E44BD0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sz w:val="24"/>
                <w:lang w:val="en-US"/>
              </w:rPr>
              <w:t>Giao tuyến hai mặt phẳng (SAE) và (SBD)</w:t>
            </w:r>
          </w:p>
        </w:tc>
        <w:tc>
          <w:tcPr>
            <w:tcW w:w="1320" w:type="dxa"/>
          </w:tcPr>
          <w:p w14:paraId="6FB20B4E" w14:textId="77777777" w:rsid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</w:tr>
      <w:tr w:rsidR="00F607F7" w14:paraId="19659873" w14:textId="77777777" w:rsidTr="00E44BD0">
        <w:tc>
          <w:tcPr>
            <w:tcW w:w="1302" w:type="dxa"/>
            <w:vMerge/>
          </w:tcPr>
          <w:p w14:paraId="0F846B9A" w14:textId="77777777" w:rsidR="00F607F7" w:rsidRPr="00E44BD0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79B64E7C" w14:textId="1B5CEBAA" w:rsidR="00F607F7" w:rsidRDefault="00F607F7" w:rsidP="00E44BD0">
            <w:pPr>
              <w:pStyle w:val="ListParagraph"/>
              <w:numPr>
                <w:ilvl w:val="0"/>
                <w:numId w:val="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 w:hanging="283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 có : </w:t>
            </w:r>
            <w:r w:rsidRPr="00F607F7">
              <w:rPr>
                <w:rFonts w:ascii="Times New Roman" w:hAnsi="Times New Roman"/>
                <w:position w:val="-10"/>
                <w:sz w:val="24"/>
              </w:rPr>
              <w:object w:dxaOrig="2079" w:dyaOrig="340" w14:anchorId="5A9A6C31">
                <v:shape id="_x0000_i1030" type="#_x0000_t75" style="width:103.8pt;height:16.75pt" o:ole="">
                  <v:imagedata r:id="rId16" o:title=""/>
                </v:shape>
                <o:OLEObject Type="Embed" ProgID="Equation.DSMT4" ShapeID="_x0000_i1030" DrawAspect="Content" ObjectID="_1733732516" r:id="rId17"/>
              </w:object>
            </w:r>
            <w:r>
              <w:rPr>
                <w:rFonts w:ascii="Times New Roman" w:hAnsi="Times New Roman"/>
                <w:sz w:val="24"/>
              </w:rPr>
              <w:t xml:space="preserve"> (1)</w:t>
            </w:r>
          </w:p>
          <w:p w14:paraId="1C227E6D" w14:textId="77777777" w:rsidR="00F607F7" w:rsidRDefault="00F607F7" w:rsidP="00E44BD0">
            <w:pPr>
              <w:pStyle w:val="ListParagraph"/>
              <w:numPr>
                <w:ilvl w:val="0"/>
                <w:numId w:val="7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 w:hanging="283"/>
              <w:jc w:val="both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Mặt khác : </w:t>
            </w:r>
            <w:r w:rsidRPr="00F607F7">
              <w:rPr>
                <w:rFonts w:ascii="Times New Roman" w:hAnsi="Times New Roman"/>
                <w:position w:val="-34"/>
                <w:sz w:val="24"/>
              </w:rPr>
              <w:object w:dxaOrig="2000" w:dyaOrig="800" w14:anchorId="466FB8A5">
                <v:shape id="_x0000_i1031" type="#_x0000_t75" style="width:100.45pt;height:40.2pt" o:ole="">
                  <v:imagedata r:id="rId18" o:title=""/>
                </v:shape>
                <o:OLEObject Type="Embed" ProgID="Equation.DSMT4" ShapeID="_x0000_i1031" DrawAspect="Content" ObjectID="_1733732517" r:id="rId19"/>
              </w:object>
            </w:r>
          </w:p>
          <w:p w14:paraId="5A1366E8" w14:textId="77777777" w:rsidR="00F607F7" w:rsidRDefault="00F607F7" w:rsidP="00F607F7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/>
              <w:jc w:val="both"/>
              <w:rPr>
                <w:rFonts w:ascii="Times New Roman" w:hAnsi="Times New Roman"/>
                <w:sz w:val="24"/>
              </w:rPr>
            </w:pPr>
            <w:r w:rsidRPr="00F607F7">
              <w:rPr>
                <w:rFonts w:ascii="Times New Roman" w:hAnsi="Times New Roman"/>
                <w:position w:val="-10"/>
                <w:sz w:val="24"/>
              </w:rPr>
              <w:object w:dxaOrig="2439" w:dyaOrig="340" w14:anchorId="0C2BF71A">
                <v:shape id="_x0000_i1032" type="#_x0000_t75" style="width:122.25pt;height:16.75pt" o:ole="">
                  <v:imagedata r:id="rId20" o:title=""/>
                </v:shape>
                <o:OLEObject Type="Embed" ProgID="Equation.DSMT4" ShapeID="_x0000_i1032" DrawAspect="Content" ObjectID="_1733732518" r:id="rId21"/>
              </w:object>
            </w:r>
            <w:r>
              <w:rPr>
                <w:rFonts w:ascii="Times New Roman" w:hAnsi="Times New Roman"/>
                <w:sz w:val="24"/>
              </w:rPr>
              <w:t xml:space="preserve"> (2)</w:t>
            </w:r>
          </w:p>
          <w:p w14:paraId="6620B927" w14:textId="190A2FB8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Từ (1),(2) </w:t>
            </w:r>
            <w:r w:rsidRPr="00F607F7">
              <w:rPr>
                <w:position w:val="-10"/>
                <w:sz w:val="24"/>
                <w:lang w:val="en-US"/>
              </w:rPr>
              <w:object w:dxaOrig="2580" w:dyaOrig="340" w14:anchorId="1DB9EEEF">
                <v:shape id="_x0000_i1033" type="#_x0000_t75" style="width:128.95pt;height:16.75pt" o:ole="">
                  <v:imagedata r:id="rId22" o:title=""/>
                </v:shape>
                <o:OLEObject Type="Embed" ProgID="Equation.DSMT4" ShapeID="_x0000_i1033" DrawAspect="Content" ObjectID="_1733732519" r:id="rId23"/>
              </w:object>
            </w:r>
          </w:p>
        </w:tc>
        <w:tc>
          <w:tcPr>
            <w:tcW w:w="1320" w:type="dxa"/>
          </w:tcPr>
          <w:p w14:paraId="227A2BED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7EBA7D35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7C5AED19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00C23E47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2554F6A1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106BFA14" w14:textId="18C2CCCD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F607F7" w14:paraId="4328AB58" w14:textId="77777777" w:rsidTr="00E44BD0">
        <w:tc>
          <w:tcPr>
            <w:tcW w:w="1302" w:type="dxa"/>
            <w:vMerge w:val="restart"/>
          </w:tcPr>
          <w:p w14:paraId="44BE84D6" w14:textId="013A3875" w:rsidR="00F607F7" w:rsidRP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sz w:val="24"/>
                <w:lang w:val="en-US"/>
              </w:rPr>
            </w:pPr>
            <w:r w:rsidRPr="00F607F7">
              <w:rPr>
                <w:rFonts w:cs="Times New Roman"/>
                <w:sz w:val="24"/>
                <w:lang w:val="en-US"/>
              </w:rPr>
              <w:t xml:space="preserve">2b) </w:t>
            </w:r>
          </w:p>
        </w:tc>
        <w:tc>
          <w:tcPr>
            <w:tcW w:w="7573" w:type="dxa"/>
          </w:tcPr>
          <w:p w14:paraId="5BFAD7B6" w14:textId="33AFFD18" w:rsidR="00F607F7" w:rsidRPr="00E44BD0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>
              <w:rPr>
                <w:rFonts w:cs="Times New Roman"/>
                <w:szCs w:val="26"/>
                <w:lang w:val="en-US"/>
              </w:rPr>
              <w:t>G</w:t>
            </w:r>
            <w:r w:rsidRPr="00E44BD0">
              <w:rPr>
                <w:rFonts w:cs="Times New Roman"/>
                <w:szCs w:val="26"/>
                <w:lang w:val="en-US"/>
              </w:rPr>
              <w:t>iao điểm của DE và mặt phẳng (SAB)</w:t>
            </w:r>
          </w:p>
        </w:tc>
        <w:tc>
          <w:tcPr>
            <w:tcW w:w="1320" w:type="dxa"/>
          </w:tcPr>
          <w:p w14:paraId="41325661" w14:textId="77777777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</w:tc>
      </w:tr>
      <w:tr w:rsidR="00F607F7" w14:paraId="4F5E1A83" w14:textId="77777777" w:rsidTr="00E44BD0">
        <w:tc>
          <w:tcPr>
            <w:tcW w:w="1302" w:type="dxa"/>
            <w:vMerge/>
          </w:tcPr>
          <w:p w14:paraId="65E21D94" w14:textId="77777777" w:rsidR="00F607F7" w:rsidRPr="00E44BD0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</w:p>
        </w:tc>
        <w:tc>
          <w:tcPr>
            <w:tcW w:w="7573" w:type="dxa"/>
          </w:tcPr>
          <w:p w14:paraId="265A75FF" w14:textId="799CEC0D" w:rsidR="00F607F7" w:rsidRDefault="00F607F7" w:rsidP="00F607F7">
            <w:pPr>
              <w:pStyle w:val="ListParagraph"/>
              <w:numPr>
                <w:ilvl w:val="0"/>
                <w:numId w:val="8"/>
              </w:numPr>
              <w:tabs>
                <w:tab w:val="left" w:pos="2835"/>
                <w:tab w:val="left" w:pos="5386"/>
                <w:tab w:val="left" w:pos="7937"/>
              </w:tabs>
              <w:ind w:left="143" w:hanging="14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b/>
                <w:bCs/>
                <w:sz w:val="24"/>
              </w:rPr>
              <w:t xml:space="preserve"> </w:t>
            </w: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Trong </w:t>
            </w:r>
            <w:r w:rsidRPr="00F607F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960" w:dyaOrig="340" w14:anchorId="2B351B09">
                <v:shape id="_x0000_i1034" type="#_x0000_t75" style="width:48.55pt;height:16.75pt" o:ole="">
                  <v:imagedata r:id="rId24" o:title=""/>
                </v:shape>
                <o:OLEObject Type="Embed" ProgID="Equation.DSMT4" ShapeID="_x0000_i1034" DrawAspect="Content" ObjectID="_1733732520" r:id="rId25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: gọi </w:t>
            </w:r>
            <w:r w:rsidRPr="00F607F7">
              <w:rPr>
                <w:rFonts w:asciiTheme="majorHAnsi" w:hAnsiTheme="majorHAnsi" w:cstheme="majorHAnsi"/>
                <w:position w:val="-4"/>
                <w:sz w:val="26"/>
                <w:szCs w:val="26"/>
              </w:rPr>
              <w:object w:dxaOrig="1560" w:dyaOrig="260" w14:anchorId="7525B128">
                <v:shape id="_x0000_i1035" type="#_x0000_t75" style="width:77.85pt;height:12.55pt" o:ole="">
                  <v:imagedata r:id="rId26" o:title=""/>
                </v:shape>
                <o:OLEObject Type="Embed" ProgID="Equation.DSMT4" ShapeID="_x0000_i1035" DrawAspect="Content" ObjectID="_1733732521" r:id="rId27"/>
              </w:object>
            </w:r>
          </w:p>
          <w:p w14:paraId="14189A3F" w14:textId="382A4A49" w:rsidR="00F607F7" w:rsidRPr="00F607F7" w:rsidRDefault="00F607F7" w:rsidP="00F607F7">
            <w:pPr>
              <w:tabs>
                <w:tab w:val="left" w:pos="2835"/>
                <w:tab w:val="left" w:pos="5386"/>
                <w:tab w:val="left" w:pos="7937"/>
              </w:tabs>
              <w:ind w:left="1"/>
              <w:jc w:val="both"/>
              <w:rPr>
                <w:rFonts w:asciiTheme="majorHAnsi" w:hAnsiTheme="majorHAnsi" w:cstheme="majorHAnsi"/>
                <w:szCs w:val="26"/>
                <w:lang w:val="en-US"/>
              </w:rPr>
            </w:pPr>
            <w:r w:rsidRPr="00F607F7">
              <w:rPr>
                <w:position w:val="-34"/>
              </w:rPr>
              <w:object w:dxaOrig="2280" w:dyaOrig="800" w14:anchorId="0384C5AC">
                <v:shape id="_x0000_i1036" type="#_x0000_t75" style="width:113.85pt;height:40.2pt" o:ole="">
                  <v:imagedata r:id="rId28" o:title=""/>
                </v:shape>
                <o:OLEObject Type="Embed" ProgID="Equation.DSMT4" ShapeID="_x0000_i1036" DrawAspect="Content" ObjectID="_1733732522" r:id="rId29"/>
              </w:object>
            </w:r>
          </w:p>
          <w:p w14:paraId="2E9592B4" w14:textId="681B1BCC" w:rsidR="00F607F7" w:rsidRPr="00E44BD0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F607F7">
              <w:rPr>
                <w:rFonts w:cs="Times New Roman"/>
                <w:b/>
                <w:bCs/>
                <w:position w:val="-10"/>
                <w:sz w:val="24"/>
                <w:lang w:val="en-US"/>
              </w:rPr>
              <w:object w:dxaOrig="2160" w:dyaOrig="340" w14:anchorId="1B80109E">
                <v:shape id="_x0000_i1037" type="#_x0000_t75" style="width:108pt;height:16.75pt" o:ole="">
                  <v:imagedata r:id="rId30" o:title=""/>
                </v:shape>
                <o:OLEObject Type="Embed" ProgID="Equation.DSMT4" ShapeID="_x0000_i1037" DrawAspect="Content" ObjectID="_1733732523" r:id="rId31"/>
              </w:object>
            </w:r>
          </w:p>
        </w:tc>
        <w:tc>
          <w:tcPr>
            <w:tcW w:w="1320" w:type="dxa"/>
          </w:tcPr>
          <w:p w14:paraId="1058EC46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75A95C5A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0E7F8ECE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724D4E74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3B29D85C" w14:textId="1AC7BCB1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E44BD0" w14:paraId="5B8DF613" w14:textId="77777777" w:rsidTr="00E44BD0">
        <w:tc>
          <w:tcPr>
            <w:tcW w:w="1302" w:type="dxa"/>
          </w:tcPr>
          <w:p w14:paraId="58B81BDB" w14:textId="0F1A49A0" w:rsidR="00E44BD0" w:rsidRP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sz w:val="24"/>
                <w:lang w:val="en-US"/>
              </w:rPr>
            </w:pPr>
            <w:r w:rsidRPr="00F607F7">
              <w:rPr>
                <w:rFonts w:cs="Times New Roman"/>
                <w:sz w:val="24"/>
                <w:lang w:val="en-US"/>
              </w:rPr>
              <w:t>2c)</w:t>
            </w:r>
          </w:p>
        </w:tc>
        <w:tc>
          <w:tcPr>
            <w:tcW w:w="7573" w:type="dxa"/>
          </w:tcPr>
          <w:p w14:paraId="32EB357A" w14:textId="79225EC6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Theme="majorHAnsi" w:hAnsiTheme="majorHAnsi" w:cstheme="majorHAnsi"/>
                <w:szCs w:val="26"/>
                <w:lang w:val="en-US"/>
              </w:rPr>
            </w:pPr>
            <w:r w:rsidRPr="00F607F7">
              <w:rPr>
                <w:rFonts w:asciiTheme="majorHAnsi" w:hAnsiTheme="majorHAnsi" w:cstheme="majorHAnsi"/>
                <w:szCs w:val="26"/>
                <w:lang w:val="en-US"/>
              </w:rPr>
              <w:t>C/m: GK // (SAC)</w:t>
            </w:r>
          </w:p>
          <w:p w14:paraId="369AD7AD" w14:textId="07A834FE" w:rsidR="00F607F7" w:rsidRPr="00F607F7" w:rsidRDefault="00F607F7" w:rsidP="00F607F7">
            <w:pPr>
              <w:pStyle w:val="ListParagraph"/>
              <w:numPr>
                <w:ilvl w:val="0"/>
                <w:numId w:val="8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 w:hanging="283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Ta có: </w:t>
            </w:r>
            <w:r w:rsidRPr="00F607F7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900" w:dyaOrig="680" w14:anchorId="1AD88FE7">
                <v:shape id="_x0000_i1038" type="#_x0000_t75" style="width:45.2pt;height:33.5pt" o:ole="">
                  <v:imagedata r:id="rId32" o:title=""/>
                </v:shape>
                <o:OLEObject Type="Embed" ProgID="Equation.DSMT4" ShapeID="_x0000_i1038" DrawAspect="Content" ObjectID="_1733732524" r:id="rId33"/>
              </w:object>
            </w: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 (t/c trọng tâm G)</w:t>
            </w:r>
          </w:p>
          <w:p w14:paraId="5B05B3A9" w14:textId="4B71BFCC" w:rsidR="00F607F7" w:rsidRPr="00F607F7" w:rsidRDefault="00F607F7" w:rsidP="00F607F7">
            <w:pPr>
              <w:pStyle w:val="ListParagraph"/>
              <w:numPr>
                <w:ilvl w:val="0"/>
                <w:numId w:val="8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 w:hanging="283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Ta lại có: </w:t>
            </w:r>
            <w:r w:rsidRPr="00F607F7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900" w:dyaOrig="680" w14:anchorId="05044BC7">
                <v:shape id="_x0000_i1039" type="#_x0000_t75" style="width:45.2pt;height:33.5pt" o:ole="">
                  <v:imagedata r:id="rId34" o:title=""/>
                </v:shape>
                <o:OLEObject Type="Embed" ProgID="Equation.DSMT4" ShapeID="_x0000_i1039" DrawAspect="Content" ObjectID="_1733732525" r:id="rId35"/>
              </w:object>
            </w: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 (do K là trọng tâm </w:t>
            </w:r>
            <w:r w:rsidRPr="00F607F7">
              <w:rPr>
                <w:rFonts w:asciiTheme="majorHAnsi" w:hAnsiTheme="majorHAnsi" w:cstheme="majorHAnsi"/>
                <w:position w:val="-6"/>
                <w:sz w:val="26"/>
                <w:szCs w:val="26"/>
              </w:rPr>
              <w:object w:dxaOrig="760" w:dyaOrig="279" w14:anchorId="2C054F55">
                <v:shape id="_x0000_i1040" type="#_x0000_t75" style="width:38.5pt;height:14.25pt" o:ole="">
                  <v:imagedata r:id="rId36" o:title=""/>
                </v:shape>
                <o:OLEObject Type="Embed" ProgID="Equation.DSMT4" ShapeID="_x0000_i1040" DrawAspect="Content" ObjectID="_1733732526" r:id="rId37"/>
              </w:object>
            </w: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>)</w:t>
            </w:r>
          </w:p>
          <w:p w14:paraId="65D7C6DB" w14:textId="6CFCDD2F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1"/>
              <w:jc w:val="both"/>
              <w:rPr>
                <w:rFonts w:asciiTheme="majorHAnsi" w:hAnsiTheme="majorHAnsi" w:cstheme="majorHAnsi"/>
                <w:szCs w:val="26"/>
                <w:lang w:val="en-US"/>
              </w:rPr>
            </w:pPr>
            <w:r w:rsidRPr="00F607F7">
              <w:rPr>
                <w:rFonts w:asciiTheme="majorHAnsi" w:hAnsiTheme="majorHAnsi" w:cstheme="majorHAnsi"/>
                <w:position w:val="-26"/>
                <w:szCs w:val="26"/>
              </w:rPr>
              <w:object w:dxaOrig="2820" w:dyaOrig="680" w14:anchorId="50AAC63A">
                <v:shape id="_x0000_i1041" type="#_x0000_t75" style="width:141.5pt;height:33.5pt" o:ole="">
                  <v:imagedata r:id="rId38" o:title=""/>
                </v:shape>
                <o:OLEObject Type="Embed" ProgID="Equation.DSMT4" ShapeID="_x0000_i1041" DrawAspect="Content" ObjectID="_1733732527" r:id="rId39"/>
              </w:object>
            </w:r>
            <w:r w:rsidRPr="00F607F7">
              <w:rPr>
                <w:rFonts w:asciiTheme="majorHAnsi" w:hAnsiTheme="majorHAnsi" w:cstheme="majorHAnsi"/>
                <w:szCs w:val="26"/>
                <w:lang w:val="en-US"/>
              </w:rPr>
              <w:t>.</w:t>
            </w:r>
          </w:p>
          <w:p w14:paraId="2A1188B6" w14:textId="2B2746B8" w:rsidR="00E44BD0" w:rsidRPr="00F607F7" w:rsidRDefault="00F607F7" w:rsidP="00F607F7">
            <w:pPr>
              <w:pStyle w:val="ListParagraph"/>
              <w:numPr>
                <w:ilvl w:val="0"/>
                <w:numId w:val="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284" w:hanging="283"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Mà </w:t>
            </w:r>
            <w:r w:rsidRPr="00F607F7">
              <w:rPr>
                <w:rFonts w:asciiTheme="majorHAnsi" w:hAnsiTheme="majorHAnsi" w:cstheme="majorHAnsi"/>
                <w:position w:val="-10"/>
                <w:sz w:val="26"/>
                <w:szCs w:val="26"/>
              </w:rPr>
              <w:object w:dxaOrig="1320" w:dyaOrig="340" w14:anchorId="19FE7A4C">
                <v:shape id="_x0000_i1042" type="#_x0000_t75" style="width:66.15pt;height:16.75pt" o:ole="">
                  <v:imagedata r:id="rId40" o:title=""/>
                </v:shape>
                <o:OLEObject Type="Embed" ProgID="Equation.DSMT4" ShapeID="_x0000_i1042" DrawAspect="Content" ObjectID="_1733732528" r:id="rId41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nên </w:t>
            </w:r>
            <w:r w:rsidRPr="00F607F7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1420" w:dyaOrig="360" w14:anchorId="3E9E6ED9">
                <v:shape id="_x0000_i1043" type="#_x0000_t75" style="width:71.15pt;height:18.4pt" o:ole="">
                  <v:imagedata r:id="rId42" o:title=""/>
                </v:shape>
                <o:OLEObject Type="Embed" ProgID="Equation.DSMT4" ShapeID="_x0000_i1043" DrawAspect="Content" ObjectID="_1733732529" r:id="rId43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>.</w:t>
            </w:r>
          </w:p>
        </w:tc>
        <w:tc>
          <w:tcPr>
            <w:tcW w:w="1320" w:type="dxa"/>
          </w:tcPr>
          <w:p w14:paraId="0D5C1F80" w14:textId="77777777" w:rsidR="00E44BD0" w:rsidRDefault="00E44BD0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534A5225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1FED54B5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5508D12A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00A49943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00A2429C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311ED981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77F22666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7560E523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7DB67406" w14:textId="214359F7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</w:tc>
      </w:tr>
      <w:tr w:rsidR="00F607F7" w14:paraId="3CC1E627" w14:textId="77777777" w:rsidTr="00E44BD0">
        <w:tc>
          <w:tcPr>
            <w:tcW w:w="1302" w:type="dxa"/>
            <w:vMerge w:val="restart"/>
          </w:tcPr>
          <w:p w14:paraId="1CE4D457" w14:textId="58BC834D" w:rsidR="00F607F7" w:rsidRP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 xml:space="preserve">2d) </w:t>
            </w:r>
          </w:p>
        </w:tc>
        <w:tc>
          <w:tcPr>
            <w:tcW w:w="7573" w:type="dxa"/>
          </w:tcPr>
          <w:p w14:paraId="11B2CF9F" w14:textId="23776B2B" w:rsid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cs="Times New Roman"/>
                <w:b/>
                <w:bCs/>
                <w:sz w:val="24"/>
                <w:lang w:val="en-US"/>
              </w:rPr>
            </w:pPr>
            <w:r w:rsidRPr="00E44BD0">
              <w:rPr>
                <w:rFonts w:cs="Times New Roman"/>
                <w:szCs w:val="26"/>
                <w:lang w:val="en-US"/>
              </w:rPr>
              <w:t xml:space="preserve">Chứng minh </w:t>
            </w:r>
            <w:r>
              <w:rPr>
                <w:rFonts w:cs="Times New Roman"/>
                <w:szCs w:val="26"/>
                <w:lang w:val="en-US"/>
              </w:rPr>
              <w:t>:</w:t>
            </w:r>
            <w:r w:rsidRPr="00E44BD0">
              <w:rPr>
                <w:rFonts w:cs="Times New Roman"/>
                <w:szCs w:val="26"/>
                <w:lang w:val="en-US"/>
              </w:rPr>
              <w:t xml:space="preserve"> (PKG) // (SAD)</w:t>
            </w:r>
          </w:p>
        </w:tc>
        <w:tc>
          <w:tcPr>
            <w:tcW w:w="1320" w:type="dxa"/>
          </w:tcPr>
          <w:p w14:paraId="13D3BB37" w14:textId="77777777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</w:tc>
      </w:tr>
      <w:tr w:rsidR="00F607F7" w14:paraId="70E6BF65" w14:textId="77777777" w:rsidTr="00E44BD0">
        <w:tc>
          <w:tcPr>
            <w:tcW w:w="1302" w:type="dxa"/>
            <w:vMerge/>
          </w:tcPr>
          <w:p w14:paraId="74CE7121" w14:textId="77777777" w:rsidR="00F607F7" w:rsidRPr="00F607F7" w:rsidRDefault="00F607F7" w:rsidP="00E44BD0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both"/>
              <w:rPr>
                <w:rFonts w:asciiTheme="majorHAnsi" w:hAnsiTheme="majorHAnsi" w:cstheme="majorHAnsi"/>
                <w:b/>
                <w:bCs/>
                <w:szCs w:val="26"/>
                <w:lang w:val="en-US"/>
              </w:rPr>
            </w:pPr>
          </w:p>
        </w:tc>
        <w:tc>
          <w:tcPr>
            <w:tcW w:w="7573" w:type="dxa"/>
          </w:tcPr>
          <w:p w14:paraId="2B92553D" w14:textId="734DC6B7" w:rsidR="00F607F7" w:rsidRPr="00F607F7" w:rsidRDefault="00F607F7" w:rsidP="00F607F7">
            <w:pPr>
              <w:pStyle w:val="ListParagraph"/>
              <w:numPr>
                <w:ilvl w:val="0"/>
                <w:numId w:val="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426" w:hanging="425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Ta có: </w:t>
            </w:r>
            <w:r w:rsidRPr="00F607F7">
              <w:rPr>
                <w:rFonts w:asciiTheme="majorHAnsi" w:hAnsiTheme="majorHAnsi" w:cstheme="majorHAnsi"/>
                <w:position w:val="-26"/>
                <w:sz w:val="26"/>
                <w:szCs w:val="26"/>
              </w:rPr>
              <w:object w:dxaOrig="1520" w:dyaOrig="680" w14:anchorId="15649233">
                <v:shape id="_x0000_i1044" type="#_x0000_t75" style="width:76.2pt;height:33.5pt" o:ole="">
                  <v:imagedata r:id="rId44" o:title=""/>
                </v:shape>
                <o:OLEObject Type="Embed" ProgID="Equation.DSMT4" ShapeID="_x0000_i1044" DrawAspect="Content" ObjectID="_1733732530" r:id="rId45"/>
              </w:object>
            </w: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 </w:t>
            </w:r>
            <w:r w:rsidRPr="00F607F7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1400" w:dyaOrig="360" w14:anchorId="3614E0ED">
                <v:shape id="_x0000_i1045" type="#_x0000_t75" style="width:69.5pt;height:18.4pt" o:ole="">
                  <v:imagedata r:id="rId46" o:title=""/>
                </v:shape>
                <o:OLEObject Type="Embed" ProgID="Equation.DSMT4" ShapeID="_x0000_i1045" DrawAspect="Content" ObjectID="_1733732531" r:id="rId47"/>
              </w:object>
            </w:r>
          </w:p>
          <w:p w14:paraId="4AE1EF40" w14:textId="54EA72E6" w:rsidR="00F607F7" w:rsidRDefault="00F607F7" w:rsidP="00F607F7">
            <w:pPr>
              <w:pStyle w:val="ListParagraph"/>
              <w:numPr>
                <w:ilvl w:val="0"/>
                <w:numId w:val="9"/>
              </w:numPr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143" w:hanging="142"/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Cs w:val="26"/>
              </w:rPr>
              <w:t xml:space="preserve">  </w:t>
            </w:r>
            <w:r w:rsidRPr="00F607F7">
              <w:rPr>
                <w:rFonts w:asciiTheme="majorHAnsi" w:hAnsiTheme="majorHAnsi" w:cstheme="majorHAnsi"/>
                <w:sz w:val="26"/>
                <w:szCs w:val="26"/>
              </w:rPr>
              <w:t xml:space="preserve">Ta có: </w:t>
            </w:r>
            <w:r w:rsidRPr="00F607F7">
              <w:rPr>
                <w:rFonts w:asciiTheme="majorHAnsi" w:hAnsiTheme="majorHAnsi" w:cstheme="majorHAnsi"/>
                <w:position w:val="-92"/>
                <w:sz w:val="26"/>
                <w:szCs w:val="26"/>
              </w:rPr>
              <w:object w:dxaOrig="2920" w:dyaOrig="1960" w14:anchorId="655689E9">
                <v:shape id="_x0000_i1046" type="#_x0000_t75" style="width:146.5pt;height:97.95pt" o:ole="">
                  <v:imagedata r:id="rId48" o:title=""/>
                </v:shape>
                <o:OLEObject Type="Embed" ProgID="Equation.DSMT4" ShapeID="_x0000_i1046" DrawAspect="Content" ObjectID="_1733732532" r:id="rId49"/>
              </w:object>
            </w:r>
          </w:p>
          <w:p w14:paraId="2ED6F41A" w14:textId="3DF4D12F" w:rsidR="00F607F7" w:rsidRPr="00F607F7" w:rsidRDefault="00F607F7" w:rsidP="00F607F7">
            <w:pPr>
              <w:pStyle w:val="ListParagraph"/>
              <w:tabs>
                <w:tab w:val="left" w:pos="283"/>
                <w:tab w:val="left" w:pos="2835"/>
                <w:tab w:val="left" w:pos="5386"/>
                <w:tab w:val="left" w:pos="7937"/>
              </w:tabs>
              <w:ind w:left="143"/>
              <w:jc w:val="both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>
              <w:rPr>
                <w:rFonts w:asciiTheme="majorHAnsi" w:hAnsiTheme="majorHAnsi" w:cstheme="majorHAnsi"/>
                <w:sz w:val="26"/>
                <w:szCs w:val="26"/>
              </w:rPr>
              <w:t xml:space="preserve">Vậy </w:t>
            </w:r>
            <w:r w:rsidRPr="00F607F7">
              <w:rPr>
                <w:rFonts w:asciiTheme="majorHAnsi" w:hAnsiTheme="majorHAnsi" w:cstheme="majorHAnsi"/>
                <w:position w:val="-12"/>
                <w:sz w:val="26"/>
                <w:szCs w:val="26"/>
              </w:rPr>
              <w:object w:dxaOrig="1760" w:dyaOrig="360" w14:anchorId="2E564E3C">
                <v:shape id="_x0000_i1047" type="#_x0000_t75" style="width:87.9pt;height:18.4pt" o:ole="">
                  <v:imagedata r:id="rId50" o:title=""/>
                </v:shape>
                <o:OLEObject Type="Embed" ProgID="Equation.DSMT4" ShapeID="_x0000_i1047" DrawAspect="Content" ObjectID="_1733732533" r:id="rId51"/>
              </w:object>
            </w:r>
          </w:p>
        </w:tc>
        <w:tc>
          <w:tcPr>
            <w:tcW w:w="1320" w:type="dxa"/>
          </w:tcPr>
          <w:p w14:paraId="04D40B91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1BEC40B7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09BA7687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2F0146B9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10BF215F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69EAC469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  <w:p w14:paraId="703B1AD9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5F3490F3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4F6F7D59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483B36A3" w14:textId="77777777" w:rsid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</w:p>
          <w:p w14:paraId="075F5FB1" w14:textId="22ABF1A5" w:rsidR="00F607F7" w:rsidRPr="00F607F7" w:rsidRDefault="00F607F7" w:rsidP="00F607F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jc w:val="center"/>
              <w:rPr>
                <w:rFonts w:cs="Times New Roman"/>
                <w:sz w:val="24"/>
                <w:lang w:val="en-US"/>
              </w:rPr>
            </w:pPr>
            <w:r>
              <w:rPr>
                <w:rFonts w:cs="Times New Roman"/>
                <w:sz w:val="24"/>
                <w:lang w:val="en-US"/>
              </w:rPr>
              <w:t>0,25đ</w:t>
            </w:r>
          </w:p>
        </w:tc>
      </w:tr>
    </w:tbl>
    <w:p w14:paraId="6BB07099" w14:textId="77777777" w:rsidR="00E44BD0" w:rsidRPr="00E44BD0" w:rsidRDefault="00E44BD0" w:rsidP="00E44BD0">
      <w:pPr>
        <w:tabs>
          <w:tab w:val="left" w:pos="283"/>
          <w:tab w:val="left" w:pos="2835"/>
          <w:tab w:val="left" w:pos="5386"/>
          <w:tab w:val="left" w:pos="7937"/>
        </w:tabs>
        <w:ind w:firstLine="283"/>
        <w:jc w:val="both"/>
        <w:rPr>
          <w:rFonts w:cs="Times New Roman"/>
          <w:b/>
          <w:bCs/>
          <w:sz w:val="24"/>
          <w:lang w:val="en-US"/>
        </w:rPr>
      </w:pPr>
    </w:p>
    <w:sectPr w:rsidR="00E44BD0" w:rsidRPr="00E44BD0" w:rsidSect="006D0D62">
      <w:pgSz w:w="11906" w:h="16838"/>
      <w:pgMar w:top="567" w:right="567" w:bottom="426" w:left="1134" w:header="340" w:footer="34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860E6"/>
    <w:multiLevelType w:val="hybridMultilevel"/>
    <w:tmpl w:val="E4ECF71A"/>
    <w:lvl w:ilvl="0" w:tplc="0E622570">
      <w:start w:val="1"/>
      <w:numFmt w:val="decimal"/>
      <w:lvlRestart w:val="0"/>
      <w:suff w:val="space"/>
      <w:lvlText w:val="Câu %1. "/>
      <w:lvlJc w:val="left"/>
      <w:pPr>
        <w:ind w:left="0" w:firstLine="0"/>
      </w:pPr>
      <w:rPr>
        <w:rFonts w:hint="default"/>
        <w:b/>
        <w:i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B3139"/>
    <w:multiLevelType w:val="hybridMultilevel"/>
    <w:tmpl w:val="3EC0B2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6F1EA5"/>
    <w:multiLevelType w:val="hybridMultilevel"/>
    <w:tmpl w:val="CAD607B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175483"/>
    <w:multiLevelType w:val="hybridMultilevel"/>
    <w:tmpl w:val="DB9C6A2E"/>
    <w:lvl w:ilvl="0" w:tplc="8CC279B4">
      <w:start w:val="1"/>
      <w:numFmt w:val="decimal"/>
      <w:lvlText w:val="Câu %1. "/>
      <w:lvlJc w:val="left"/>
      <w:pPr>
        <w:ind w:left="720" w:hanging="36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95B23"/>
    <w:multiLevelType w:val="hybridMultilevel"/>
    <w:tmpl w:val="9196BB2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4E5176"/>
    <w:multiLevelType w:val="hybridMultilevel"/>
    <w:tmpl w:val="492CB2A0"/>
    <w:lvl w:ilvl="0" w:tplc="042A0001">
      <w:start w:val="1"/>
      <w:numFmt w:val="bullet"/>
      <w:lvlText w:val=""/>
      <w:lvlJc w:val="left"/>
      <w:pPr>
        <w:ind w:left="721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1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1" w:hanging="360"/>
      </w:pPr>
      <w:rPr>
        <w:rFonts w:ascii="Wingdings" w:hAnsi="Wingdings" w:hint="default"/>
      </w:rPr>
    </w:lvl>
  </w:abstractNum>
  <w:abstractNum w:abstractNumId="6">
    <w:nsid w:val="50B5707F"/>
    <w:multiLevelType w:val="hybridMultilevel"/>
    <w:tmpl w:val="421A3AE4"/>
    <w:lvl w:ilvl="0" w:tplc="1A8A7B00">
      <w:start w:val="1"/>
      <w:numFmt w:val="decimal"/>
      <w:lvlText w:val="Bài %1."/>
      <w:lvlJc w:val="left"/>
      <w:pPr>
        <w:ind w:left="360" w:hanging="360"/>
      </w:pPr>
      <w:rPr>
        <w:rFonts w:ascii="Times New Roman" w:hAnsi="Times New Roman" w:hint="default"/>
        <w:b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36B6A9C"/>
    <w:multiLevelType w:val="hybridMultilevel"/>
    <w:tmpl w:val="E57415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CA2103"/>
    <w:multiLevelType w:val="hybridMultilevel"/>
    <w:tmpl w:val="B3E0401A"/>
    <w:lvl w:ilvl="0" w:tplc="AD7C223E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692240"/>
    <w:multiLevelType w:val="hybridMultilevel"/>
    <w:tmpl w:val="4B06A238"/>
    <w:lvl w:ilvl="0" w:tplc="CD7ECFF2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D1974DF"/>
    <w:multiLevelType w:val="hybridMultilevel"/>
    <w:tmpl w:val="C1C8B8E4"/>
    <w:lvl w:ilvl="0" w:tplc="8CC279B4">
      <w:start w:val="1"/>
      <w:numFmt w:val="decimal"/>
      <w:lvlText w:val="Câu %1. "/>
      <w:lvlJc w:val="left"/>
      <w:pPr>
        <w:ind w:left="786" w:hanging="36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9"/>
  </w:num>
  <w:num w:numId="2">
    <w:abstractNumId w:val="1"/>
  </w:num>
  <w:num w:numId="3">
    <w:abstractNumId w:val="6"/>
  </w:num>
  <w:num w:numId="4">
    <w:abstractNumId w:val="7"/>
  </w:num>
  <w:num w:numId="5">
    <w:abstractNumId w:val="8"/>
  </w:num>
  <w:num w:numId="6">
    <w:abstractNumId w:val="0"/>
  </w:num>
  <w:num w:numId="7">
    <w:abstractNumId w:val="2"/>
  </w:num>
  <w:num w:numId="8">
    <w:abstractNumId w:val="4"/>
  </w:num>
  <w:num w:numId="9">
    <w:abstractNumId w:val="5"/>
  </w:num>
  <w:num w:numId="10">
    <w:abstractNumId w:val="1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283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EE5"/>
    <w:rsid w:val="00007F7D"/>
    <w:rsid w:val="00194682"/>
    <w:rsid w:val="00225EE5"/>
    <w:rsid w:val="002304D0"/>
    <w:rsid w:val="002411FF"/>
    <w:rsid w:val="00310268"/>
    <w:rsid w:val="003E02EE"/>
    <w:rsid w:val="006D0D62"/>
    <w:rsid w:val="007405E5"/>
    <w:rsid w:val="00BD6893"/>
    <w:rsid w:val="00C5682F"/>
    <w:rsid w:val="00E44BD0"/>
    <w:rsid w:val="00F47D8E"/>
    <w:rsid w:val="00F607F7"/>
    <w:rsid w:val="00FE1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FA95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225EE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25EE5"/>
    <w:pPr>
      <w:ind w:left="720"/>
      <w:contextualSpacing/>
    </w:pPr>
    <w:rPr>
      <w:rFonts w:ascii="Calibri" w:eastAsia="Times New Roman" w:hAnsi="Calibri" w:cs="Times New Roman"/>
      <w:sz w:val="2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25EE5"/>
    <w:pPr>
      <w:tabs>
        <w:tab w:val="center" w:pos="5040"/>
        <w:tab w:val="right" w:pos="10100"/>
      </w:tabs>
      <w:spacing w:line="216" w:lineRule="auto"/>
    </w:pPr>
    <w:rPr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225EE5"/>
    <w:rPr>
      <w:rFonts w:ascii="Times New Roman" w:hAnsi="Times New Roman"/>
      <w:sz w:val="26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rsid w:val="00225EE5"/>
    <w:rPr>
      <w:rFonts w:ascii="Calibri" w:eastAsia="Times New Roman" w:hAnsi="Calibri" w:cs="Times New Roman"/>
      <w:lang w:val="en-US"/>
    </w:rPr>
  </w:style>
  <w:style w:type="character" w:customStyle="1" w:styleId="MTConvertedEquation">
    <w:name w:val="MTConvertedEquation"/>
    <w:basedOn w:val="DefaultParagraphFont"/>
    <w:rsid w:val="00225EE5"/>
    <w:rPr>
      <w:rFonts w:ascii="Times New Roman" w:hAnsi="Times New Roman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25EE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E44B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682"/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225EE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25EE5"/>
    <w:pPr>
      <w:ind w:left="720"/>
      <w:contextualSpacing/>
    </w:pPr>
    <w:rPr>
      <w:rFonts w:ascii="Calibri" w:eastAsia="Times New Roman" w:hAnsi="Calibri" w:cs="Times New Roman"/>
      <w:sz w:val="22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225EE5"/>
    <w:pPr>
      <w:tabs>
        <w:tab w:val="center" w:pos="5040"/>
        <w:tab w:val="right" w:pos="10100"/>
      </w:tabs>
      <w:spacing w:line="216" w:lineRule="auto"/>
    </w:pPr>
    <w:rPr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225EE5"/>
    <w:rPr>
      <w:rFonts w:ascii="Times New Roman" w:hAnsi="Times New Roman"/>
      <w:sz w:val="26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rsid w:val="00225EE5"/>
    <w:rPr>
      <w:rFonts w:ascii="Calibri" w:eastAsia="Times New Roman" w:hAnsi="Calibri" w:cs="Times New Roman"/>
      <w:lang w:val="en-US"/>
    </w:rPr>
  </w:style>
  <w:style w:type="character" w:customStyle="1" w:styleId="MTConvertedEquation">
    <w:name w:val="MTConvertedEquation"/>
    <w:basedOn w:val="DefaultParagraphFont"/>
    <w:rsid w:val="00225EE5"/>
    <w:rPr>
      <w:rFonts w:ascii="Times New Roman" w:hAnsi="Times New Roman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25EE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table" w:styleId="TableGrid">
    <w:name w:val="Table Grid"/>
    <w:basedOn w:val="TableNormal"/>
    <w:uiPriority w:val="39"/>
    <w:rsid w:val="00E44BD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406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88</Words>
  <Characters>1643</Characters>
  <Application>Microsoft Office Word</Application>
  <DocSecurity>0</DocSecurity>
  <Lines>13</Lines>
  <Paragraphs>3</Paragraphs>
  <ScaleCrop>false</ScaleCrop>
  <Company/>
  <LinksUpToDate>false</LinksUpToDate>
  <CharactersWithSpaces>1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ack White</dc:creator>
  <cp:lastModifiedBy>Thanh loc</cp:lastModifiedBy>
  <cp:revision>3</cp:revision>
  <dcterms:created xsi:type="dcterms:W3CDTF">2022-12-28T04:22:00Z</dcterms:created>
  <dcterms:modified xsi:type="dcterms:W3CDTF">2022-12-28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